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textAlignment w:val="center"/>
        <w:rPr>
          <w:rFonts w:ascii="宋体" w:hAnsi="宋体" w:cs="宋体"/>
          <w:b/>
          <w:bCs/>
          <w:color w:val="FF0000"/>
          <w:sz w:val="32"/>
          <w:szCs w:val="28"/>
        </w:rPr>
      </w:pPr>
      <w:r>
        <w:rPr>
          <w:rFonts w:hint="eastAsia" w:ascii="宋体" w:hAnsi="宋体" w:cs="宋体"/>
          <w:b/>
          <w:bCs/>
          <w:color w:val="FF0000"/>
          <w:sz w:val="32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1772900</wp:posOffset>
            </wp:positionV>
            <wp:extent cx="368300" cy="292100"/>
            <wp:effectExtent l="0" t="0" r="0" b="0"/>
            <wp:wrapNone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32"/>
          <w:szCs w:val="28"/>
        </w:rPr>
        <w:t>小学数学二年级上册 期中模拟试卷（3）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一、选择题(满分16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二（1）班图书角有85本书，女同学借走了23本，男同学借走了27本，此时，图书角少了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本书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0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有一本50页的故事书，第一天看了14页，第二天看了16页，第三天从第（　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页看起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1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下面的图形中有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四边形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85875" cy="6477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9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把8边形分成三角形，至少能分成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三角形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小娟给小强4枚邮票后还有16枚，现在两人邮票的枚数就同样多。小娟原来比小强多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枚邮票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扫地的人分3组，每组5人。浇花的人分2组，一组3人，一组5人。求扫地的有多少人？列式为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，求浇花的有多少人？列式为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＋5，3＋5＋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×5，3＋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＋5＋2，3＋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将一根长12厘米的小木条锯3次，锯下的每段长度都相等。每段长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厘米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口算“8÷2”要用的口诀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二八十六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二九十八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二四得八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(满分16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小华今天读了17页故事书，亮亮今天读了22页故事书，亮亮比小华多读了(      )页。小华再多读(      )页，两人读的页数就同样多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学校买来一些体育用品。排球有45个，足球比排球少，篮球比排球多。足球最多有(      )个，篮球最少有(      )个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数一数，填一填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200275" cy="10477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63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80"/>
        <w:gridCol w:w="43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四边形</w:t>
            </w:r>
          </w:p>
        </w:tc>
        <w:tc>
          <w:tcPr>
            <w:tcW w:w="4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五边形</w:t>
            </w:r>
          </w:p>
        </w:tc>
        <w:tc>
          <w:tcPr>
            <w:tcW w:w="4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六边形</w:t>
            </w:r>
          </w:p>
        </w:tc>
        <w:tc>
          <w:tcPr>
            <w:tcW w:w="4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</w:tr>
    </w:tbl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下图中，有(      )个长方形，有(      )个三角形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05075" cy="6762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两个乘数都是4，乘法算式可以写作：_________________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把</w:t>
      </w:r>
      <w:r>
        <w:rPr>
          <w:rFonts w:hint="eastAsia" w:ascii="宋体" w:hAnsi="宋体" w:cs="宋体"/>
          <w:szCs w:val="21"/>
        </w:rPr>
        <w:object>
          <v:shape id="_x0000_i1025" o:spt="75" alt="eqIdca69bba2127e2a6d55166cae105fdd9c" type="#_x0000_t75" style="height:11.7pt;width:34.35pt;" o:ole="t" filled="f" o:preferrelative="t" stroked="f" coordsize="21600,21600">
            <v:path/>
            <v:fill on="f" focussize="0,0"/>
            <v:stroke on="f" joinstyle="miter"/>
            <v:imagedata r:id="rId11" o:title="eqIdca69bba2127e2a6d55166cae105fdd9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改写乘法算式是(      )，把</w:t>
      </w:r>
      <w:r>
        <w:rPr>
          <w:rFonts w:hint="eastAsia" w:ascii="宋体" w:hAnsi="宋体" w:cs="宋体"/>
          <w:szCs w:val="21"/>
        </w:rPr>
        <w:object>
          <v:shape id="_x0000_i1026" o:spt="75" alt="eqId0ca9596f4b49db923a41530e1973c32e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13" o:title="eqId0ca9596f4b49db923a41530e1973c32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改写成加法算式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被除数是18，除数是3，商是(      )；</w:t>
      </w:r>
      <w:r>
        <w:rPr>
          <w:rFonts w:hint="eastAsia" w:ascii="宋体" w:hAnsi="宋体" w:cs="宋体"/>
          <w:szCs w:val="21"/>
        </w:rPr>
        <w:object>
          <v:shape id="_x0000_i1027" o:spt="75" alt="eqIdab9785b2983fe9526e4aa41030f5b15d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5" o:title="eqIdab9785b2983fe9526e4aa41030f5b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写成乘法算式是(      )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把十几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23850" cy="35242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平均分给6个小朋友，每个小朋友最多分(      )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23850" cy="3524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最少分(      )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23850" cy="35242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判断题(满分8分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</w:t>
      </w:r>
      <w:r>
        <w:rPr>
          <w:rFonts w:hint="eastAsia" w:ascii="宋体" w:hAnsi="宋体" w:cs="宋体"/>
          <w:szCs w:val="21"/>
        </w:rPr>
        <w:object>
          <v:shape id="_x0000_i1028" o:spt="75" alt="eqIdf2d4f9fc44e79469a6629c3404f5d09e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18" o:title="eqIdf2d4f9fc44e79469a6629c3404f5d09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szCs w:val="21"/>
        </w:rPr>
        <w:object>
          <v:shape id="_x0000_i1029" o:spt="75" alt="eqId6b750a4334124580714a26abc3159574" type="#_x0000_t75" style="height:17.6pt;width:60.3pt;" o:ole="t" filled="f" o:preferrelative="t" stroked="f" coordsize="21600,21600">
            <v:path/>
            <v:fill on="f" focussize="0,0"/>
            <v:stroke on="f" joinstyle="miter"/>
            <v:imagedata r:id="rId20" o:title="eqId6b750a4334124580714a26abc31595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计算结果相等。(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数学课本的封面是四边形。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(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5与3的和是多少？列式为5×3＝15。(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．10÷2＝5和2×5＝10在计算时用同一句口诀。(         )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竖式计算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(12分)竖式计算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0－26＋49＝　　　　　45＋38－24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2＋32＋32＝　　　　　85－29－38＝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五、其他计算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(12分)看谁算得又对又快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÷4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4＋2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4×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36＋6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4×4－7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0÷5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25÷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6÷6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15÷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5×6＋3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0－6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10÷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6×2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24÷4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4×2＋12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×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25＋5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5×4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12－3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6×3－9＝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六、连线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(6分)按边数分，把同一类的图形用线连一连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390775" cy="15525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(6分)找朋友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352800" cy="6477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390900" cy="5905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七、解答题(满分24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(6分)用棋子在棋盘上摆正方形。正方形的4条边上都有4枚棋子，一共用了多少枚棋子？（最少写出一种方法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562100" cy="143827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6．(6分)把30支铅笔平均分给小兰和他的5个好朋友，每人分得几支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 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(6分)书包每个63元，文具盒每个20元，笔记本每本15元，用100元买三样东西，各买一个，够吗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8．(6分)公共汽车上原来有25人，到站后下去16人，又上来18人。公共汽车上现在有多少人？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B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A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5     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44     4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 4     3     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5     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4×4＝1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5×3     4＋4＋4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6     4×6＝24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3     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要求两个数的和，用加法计算，据此判断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求5与3的和是多少，列式为5＋3＝8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73；59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6；1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3；6；20；42；9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；5；1；3；33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；2；12；6；20；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；30；20；9；9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647825" cy="1076325"/>
            <wp:effectExtent l="0" t="0" r="9525" b="9525"/>
            <wp:docPr id="1297769186" name="图片 1297769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769186" name="图片 129776918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71875" cy="2409825"/>
            <wp:effectExtent l="0" t="0" r="9525" b="9525"/>
            <wp:docPr id="235277363" name="图片 235277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277363" name="图片 23527736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4×4－4＝12（枚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6．30÷6＝5（支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因为由题干可知，一共有30支铅笔，需要平均分给小兰和他的5个好朋友，则相当于分给了6个人，所以每人分得30÷6＝5支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够</w:t>
      </w:r>
    </w:p>
    <w:p>
      <w:pPr>
        <w:spacing w:line="360" w:lineRule="auto"/>
        <w:jc w:val="left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28．27人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0451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113E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86944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141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3FA7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366D5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1248CA"/>
    <w:rsid w:val="01223E87"/>
    <w:rsid w:val="014622E7"/>
    <w:rsid w:val="017E254C"/>
    <w:rsid w:val="017F3DD6"/>
    <w:rsid w:val="019129E1"/>
    <w:rsid w:val="01A63749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737F1"/>
    <w:rsid w:val="03BE5176"/>
    <w:rsid w:val="03E5357F"/>
    <w:rsid w:val="03EB6955"/>
    <w:rsid w:val="042D0B17"/>
    <w:rsid w:val="04506C76"/>
    <w:rsid w:val="045E2DFD"/>
    <w:rsid w:val="046A28AD"/>
    <w:rsid w:val="04B54F61"/>
    <w:rsid w:val="04C11268"/>
    <w:rsid w:val="05426A21"/>
    <w:rsid w:val="05601E5C"/>
    <w:rsid w:val="05632E8C"/>
    <w:rsid w:val="057B1A9A"/>
    <w:rsid w:val="057B6D77"/>
    <w:rsid w:val="057C7155"/>
    <w:rsid w:val="0580080F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2A71F1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7689F"/>
    <w:rsid w:val="09CF5535"/>
    <w:rsid w:val="09DF3C16"/>
    <w:rsid w:val="09F8626B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2B5E1A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A67E40"/>
    <w:rsid w:val="11B325B2"/>
    <w:rsid w:val="125402C6"/>
    <w:rsid w:val="126F2CEB"/>
    <w:rsid w:val="128C5140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BA4ADC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1C3709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E32871"/>
    <w:rsid w:val="21FD74F4"/>
    <w:rsid w:val="22281663"/>
    <w:rsid w:val="222E5735"/>
    <w:rsid w:val="22574F9A"/>
    <w:rsid w:val="228F00BD"/>
    <w:rsid w:val="22A97623"/>
    <w:rsid w:val="22AC044E"/>
    <w:rsid w:val="22AD1C05"/>
    <w:rsid w:val="22B53E8F"/>
    <w:rsid w:val="2300704D"/>
    <w:rsid w:val="232555CF"/>
    <w:rsid w:val="233E561B"/>
    <w:rsid w:val="234B181B"/>
    <w:rsid w:val="23656EA8"/>
    <w:rsid w:val="236F47BC"/>
    <w:rsid w:val="23742B51"/>
    <w:rsid w:val="23CB5D17"/>
    <w:rsid w:val="2425332E"/>
    <w:rsid w:val="243407DC"/>
    <w:rsid w:val="24942311"/>
    <w:rsid w:val="249E352C"/>
    <w:rsid w:val="24FD3FB1"/>
    <w:rsid w:val="250A66F6"/>
    <w:rsid w:val="250E74AC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8A3CB6"/>
    <w:rsid w:val="278F292E"/>
    <w:rsid w:val="27DB3B92"/>
    <w:rsid w:val="28047EB3"/>
    <w:rsid w:val="280541AF"/>
    <w:rsid w:val="280D736D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8D60F4E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16831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21CD3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D314B1"/>
    <w:rsid w:val="31D65CBB"/>
    <w:rsid w:val="320178BF"/>
    <w:rsid w:val="321A2E8A"/>
    <w:rsid w:val="32361AC2"/>
    <w:rsid w:val="3282462C"/>
    <w:rsid w:val="32852FB7"/>
    <w:rsid w:val="328D184E"/>
    <w:rsid w:val="32922333"/>
    <w:rsid w:val="329A1B7F"/>
    <w:rsid w:val="32CB4FF0"/>
    <w:rsid w:val="32CC404F"/>
    <w:rsid w:val="32D65FE9"/>
    <w:rsid w:val="32E51C94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11406C"/>
    <w:rsid w:val="353A580B"/>
    <w:rsid w:val="35695680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776EDC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9E539E8"/>
    <w:rsid w:val="3A666122"/>
    <w:rsid w:val="3A825033"/>
    <w:rsid w:val="3A8743C4"/>
    <w:rsid w:val="3AD568E6"/>
    <w:rsid w:val="3AF62D6A"/>
    <w:rsid w:val="3AFA73C3"/>
    <w:rsid w:val="3B0802C3"/>
    <w:rsid w:val="3B40098C"/>
    <w:rsid w:val="3B5B6A02"/>
    <w:rsid w:val="3B732C1B"/>
    <w:rsid w:val="3B8E68E2"/>
    <w:rsid w:val="3BB26AE8"/>
    <w:rsid w:val="3BCF51EE"/>
    <w:rsid w:val="3BD47EE8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AD4A77"/>
    <w:rsid w:val="40BB12CA"/>
    <w:rsid w:val="40BD00F5"/>
    <w:rsid w:val="40C32A1B"/>
    <w:rsid w:val="40DC6FE4"/>
    <w:rsid w:val="40EC3449"/>
    <w:rsid w:val="40EF3ABD"/>
    <w:rsid w:val="41543F87"/>
    <w:rsid w:val="41567918"/>
    <w:rsid w:val="415973A1"/>
    <w:rsid w:val="417F3B91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5A5F1D"/>
    <w:rsid w:val="497E3E0C"/>
    <w:rsid w:val="49950547"/>
    <w:rsid w:val="49AD40F2"/>
    <w:rsid w:val="49D70642"/>
    <w:rsid w:val="49E048E0"/>
    <w:rsid w:val="49EC6018"/>
    <w:rsid w:val="49FF38C4"/>
    <w:rsid w:val="4A2C5E81"/>
    <w:rsid w:val="4A643147"/>
    <w:rsid w:val="4AF56254"/>
    <w:rsid w:val="4B0E3416"/>
    <w:rsid w:val="4B1C5FE4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CDC5A7A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71073A"/>
    <w:rsid w:val="51881998"/>
    <w:rsid w:val="518D4354"/>
    <w:rsid w:val="51992CBC"/>
    <w:rsid w:val="51BE3428"/>
    <w:rsid w:val="51DB6898"/>
    <w:rsid w:val="51DD7A1B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5856E8"/>
    <w:rsid w:val="55645223"/>
    <w:rsid w:val="55725BF8"/>
    <w:rsid w:val="55725CB0"/>
    <w:rsid w:val="5587585E"/>
    <w:rsid w:val="55BF2F5A"/>
    <w:rsid w:val="55EC0EF4"/>
    <w:rsid w:val="56057497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74FAD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06EA6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D55A2E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FF6118"/>
    <w:rsid w:val="640102C1"/>
    <w:rsid w:val="640F1614"/>
    <w:rsid w:val="641C4E79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66333D"/>
    <w:rsid w:val="687F2938"/>
    <w:rsid w:val="68872404"/>
    <w:rsid w:val="688E78A5"/>
    <w:rsid w:val="68CF6965"/>
    <w:rsid w:val="69094C69"/>
    <w:rsid w:val="692C6991"/>
    <w:rsid w:val="69397839"/>
    <w:rsid w:val="69454EB0"/>
    <w:rsid w:val="696C2473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0B62F0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5A3977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9C7779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27FCF"/>
    <w:rsid w:val="6FA746B3"/>
    <w:rsid w:val="6FC3633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06977"/>
    <w:rsid w:val="71A53968"/>
    <w:rsid w:val="71B471DB"/>
    <w:rsid w:val="71F42972"/>
    <w:rsid w:val="71FA341B"/>
    <w:rsid w:val="724904D6"/>
    <w:rsid w:val="72672800"/>
    <w:rsid w:val="726B44D1"/>
    <w:rsid w:val="729D4A66"/>
    <w:rsid w:val="72AB27C1"/>
    <w:rsid w:val="72C95325"/>
    <w:rsid w:val="72EE6353"/>
    <w:rsid w:val="730E2306"/>
    <w:rsid w:val="73386D92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E01E7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AB4DE2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6488A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4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5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6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4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6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4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6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4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6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4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6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4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5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6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4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5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1">
    <w:name w:val="Normal_6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2">
    <w:name w:val="Normal_4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3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4">
    <w:name w:val="Normal_6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4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5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6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8">
    <w:name w:val="Normal_4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5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6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4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6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4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4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6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4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6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3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3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3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3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3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3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3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6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029</Words>
  <Characters>1132</Characters>
  <Lines>102</Lines>
  <Paragraphs>120</Paragraphs>
  <TotalTime>0</TotalTime>
  <ScaleCrop>false</ScaleCrop>
  <LinksUpToDate>false</LinksUpToDate>
  <CharactersWithSpaces>204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0-17T08:19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46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211B87D27504C6290DDD73C7D3A11E5_12</vt:lpwstr>
  </property>
</Properties>
</file>